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99" r:id="rId3"/>
    <p:sldId id="295" r:id="rId4"/>
    <p:sldId id="296" r:id="rId5"/>
    <p:sldId id="297" r:id="rId6"/>
    <p:sldId id="298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  <p:sldId id="28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374" autoAdjust="0"/>
  </p:normalViewPr>
  <p:slideViewPr>
    <p:cSldViewPr snapToGrid="0">
      <p:cViewPr varScale="1">
        <p:scale>
          <a:sx n="74" d="100"/>
          <a:sy n="74" d="100"/>
        </p:scale>
        <p:origin x="552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50C80B6B-D803-40B0-BF4F-B277A15DC64A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4709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351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22920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3924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3207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371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036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9880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987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449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C80B6B-D803-40B0-BF4F-B277A15DC64A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9089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50C80B6B-D803-40B0-BF4F-B277A15DC64A}" type="datetimeFigureOut">
              <a:rPr lang="en-US" smtClean="0"/>
              <a:t>2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076DCE88-735B-4536-B320-57F2272C765A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8718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3.png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7.e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rtificial Neural Networ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y: Nafees Ahamad,</a:t>
            </a:r>
          </a:p>
          <a:p>
            <a:r>
              <a:rPr lang="en-US" dirty="0" smtClean="0"/>
              <a:t>AP, EECE </a:t>
            </a:r>
            <a:r>
              <a:rPr lang="en-US" dirty="0" err="1" smtClean="0"/>
              <a:t>Deptt</a:t>
            </a:r>
            <a:r>
              <a:rPr lang="en-US" dirty="0" smtClean="0"/>
              <a:t>, DIT University</a:t>
            </a:r>
          </a:p>
          <a:p>
            <a:r>
              <a:rPr lang="en-US" dirty="0" smtClean="0"/>
              <a:t>Dehradu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39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89475" y="828675"/>
          <a:ext cx="7080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9475" y="828675"/>
                        <a:ext cx="7080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0596" y="2084832"/>
            <a:ext cx="781050" cy="4667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35558" y="2328291"/>
            <a:ext cx="5943600" cy="1143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5558" y="3714750"/>
            <a:ext cx="6438900" cy="1066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35558" y="5025009"/>
            <a:ext cx="501015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669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89475" y="828675"/>
          <a:ext cx="7080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9475" y="828675"/>
                        <a:ext cx="7080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63737" y="2084832"/>
            <a:ext cx="6867525" cy="11239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3737" y="3295088"/>
            <a:ext cx="6181725" cy="10382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1151" y="4489323"/>
            <a:ext cx="4953000" cy="4381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63737" y="5146548"/>
            <a:ext cx="8924925" cy="93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386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89475" y="828675"/>
          <a:ext cx="7080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9475" y="828675"/>
                        <a:ext cx="7080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2937" y="2484077"/>
            <a:ext cx="7743825" cy="7334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2513" y="3298896"/>
            <a:ext cx="9163050" cy="752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2937" y="4183718"/>
            <a:ext cx="9315450" cy="533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42513" y="4849465"/>
            <a:ext cx="9429750" cy="70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675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ing in matrix form for the calculations of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29797"/>
              </p:ext>
            </p:extLst>
          </p:nvPr>
        </p:nvGraphicFramePr>
        <p:xfrm>
          <a:off x="4619625" y="1173163"/>
          <a:ext cx="25304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9625" y="1173163"/>
                        <a:ext cx="2530475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5420" y="2173160"/>
            <a:ext cx="9972675" cy="10001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1645" y="3366618"/>
            <a:ext cx="9696450" cy="7429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5950" y="4302901"/>
            <a:ext cx="9496425" cy="6953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64045" y="5191559"/>
            <a:ext cx="9544050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1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849143"/>
              </p:ext>
            </p:extLst>
          </p:nvPr>
        </p:nvGraphicFramePr>
        <p:xfrm>
          <a:off x="4476146" y="898815"/>
          <a:ext cx="817071" cy="86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6146" y="898815"/>
                        <a:ext cx="817071" cy="865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1558" y="2084832"/>
            <a:ext cx="9763125" cy="8096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20608" y="3207671"/>
            <a:ext cx="9744075" cy="11525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64734" y="4468622"/>
            <a:ext cx="2762250" cy="4095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0608" y="4986623"/>
            <a:ext cx="9744075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14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128" y="2337516"/>
            <a:ext cx="5038725" cy="457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0412" y="2893049"/>
            <a:ext cx="9915525" cy="7143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194188"/>
              </p:ext>
            </p:extLst>
          </p:nvPr>
        </p:nvGraphicFramePr>
        <p:xfrm>
          <a:off x="4500853" y="943109"/>
          <a:ext cx="573423" cy="737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0853" y="943109"/>
                        <a:ext cx="573423" cy="737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0412" y="3960121"/>
            <a:ext cx="10106025" cy="9048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0412" y="5064687"/>
            <a:ext cx="535305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309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s of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6036" y="2975221"/>
            <a:ext cx="8715375" cy="16287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81803"/>
              </p:ext>
            </p:extLst>
          </p:nvPr>
        </p:nvGraphicFramePr>
        <p:xfrm>
          <a:off x="4622101" y="882586"/>
          <a:ext cx="25241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4" imgW="2524332" imgH="904730" progId="Equation.DSMT4">
                  <p:embed/>
                </p:oleObj>
              </mc:Choice>
              <mc:Fallback>
                <p:oleObj name="Equation" r:id="rId4" imgW="2524332" imgH="9047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2101" y="882586"/>
                        <a:ext cx="252412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999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tch mode of training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128" y="2084832"/>
            <a:ext cx="9382125" cy="13144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9248" y="3584448"/>
            <a:ext cx="4724400" cy="10763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128" y="4845939"/>
            <a:ext cx="9229725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932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13000" dirty="0" smtClean="0"/>
              <a:t>Thank you </a:t>
            </a:r>
            <a:endParaRPr lang="en-US" sz="13000" dirty="0"/>
          </a:p>
        </p:txBody>
      </p:sp>
    </p:spTree>
    <p:extLst>
      <p:ext uri="{BB962C8B-B14F-4D97-AF65-F5344CB8AC3E}">
        <p14:creationId xmlns:p14="http://schemas.microsoft.com/office/powerpoint/2010/main" val="195990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: Back Propagation method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4128" y="2246559"/>
            <a:ext cx="6257925" cy="1257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8565" y="3665586"/>
            <a:ext cx="7334250" cy="723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0178" y="4551213"/>
            <a:ext cx="3200400" cy="5238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8341" y="4465488"/>
            <a:ext cx="2809875" cy="609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8753" y="5263378"/>
            <a:ext cx="3143250" cy="4381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8341" y="5158603"/>
            <a:ext cx="2667000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25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pervised learning: Back Propagation method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650" y="2439003"/>
            <a:ext cx="9734550" cy="9239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650" y="3483736"/>
            <a:ext cx="7515225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952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625" y="2084832"/>
            <a:ext cx="9810750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7601" y="3372655"/>
            <a:ext cx="5953125" cy="1143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5305" y="4754510"/>
            <a:ext cx="2057400" cy="4476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71995" y="5415679"/>
            <a:ext cx="5438775" cy="895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44840"/>
              </p:ext>
            </p:extLst>
          </p:nvPr>
        </p:nvGraphicFramePr>
        <p:xfrm>
          <a:off x="4619961" y="855377"/>
          <a:ext cx="942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942782" imgH="990495" progId="Equation.DSMT4">
                  <p:embed/>
                </p:oleObj>
              </mc:Choice>
              <mc:Fallback>
                <p:oleObj name="Equation" r:id="rId7" imgW="942782" imgH="990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19961" y="855377"/>
                        <a:ext cx="9429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763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1802" y="2404758"/>
            <a:ext cx="5410200" cy="8858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1802" y="3485843"/>
            <a:ext cx="6696075" cy="5524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4128" y="4162959"/>
            <a:ext cx="781050" cy="4095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31802" y="4191531"/>
            <a:ext cx="5657850" cy="10001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1802" y="5340562"/>
            <a:ext cx="6238875" cy="93345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470677" y="4443210"/>
            <a:ext cx="2273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rivative of </a:t>
            </a:r>
            <a:r>
              <a:rPr lang="en-US" dirty="0" err="1" smtClean="0"/>
              <a:t>equ</a:t>
            </a:r>
            <a:r>
              <a:rPr lang="en-US" dirty="0" smtClean="0"/>
              <a:t>(6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61714" y="5622621"/>
            <a:ext cx="2273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rivative of </a:t>
            </a:r>
            <a:r>
              <a:rPr lang="en-US" dirty="0" err="1" smtClean="0"/>
              <a:t>equ</a:t>
            </a:r>
            <a:r>
              <a:rPr lang="en-US" dirty="0" smtClean="0"/>
              <a:t>(7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94371"/>
              </p:ext>
            </p:extLst>
          </p:nvPr>
        </p:nvGraphicFramePr>
        <p:xfrm>
          <a:off x="4636864" y="839724"/>
          <a:ext cx="942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942782" imgH="990495" progId="Equation.DSMT4">
                  <p:embed/>
                </p:oleObj>
              </mc:Choice>
              <mc:Fallback>
                <p:oleObj name="Equation" r:id="rId8" imgW="942782" imgH="990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6864" y="839724"/>
                        <a:ext cx="9429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99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8703" y="2084545"/>
            <a:ext cx="5486400" cy="10763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0058" y="3294077"/>
            <a:ext cx="6610350" cy="8096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58703" y="4236910"/>
            <a:ext cx="8153400" cy="8477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8918" y="5179742"/>
            <a:ext cx="8201025" cy="6191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9101742" y="2438185"/>
            <a:ext cx="2273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rivative of </a:t>
            </a:r>
            <a:r>
              <a:rPr lang="en-US" dirty="0" err="1" smtClean="0"/>
              <a:t>equ</a:t>
            </a:r>
            <a:r>
              <a:rPr lang="en-US" dirty="0" smtClean="0"/>
              <a:t>(8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262469" y="3447621"/>
            <a:ext cx="2273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</a:t>
            </a:r>
            <a:r>
              <a:rPr lang="en-US" dirty="0" err="1" smtClean="0"/>
              <a:t>equ</a:t>
            </a:r>
            <a:r>
              <a:rPr lang="en-US" dirty="0" smtClean="0"/>
              <a:t>(5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58127"/>
              </p:ext>
            </p:extLst>
          </p:nvPr>
        </p:nvGraphicFramePr>
        <p:xfrm>
          <a:off x="4657853" y="883967"/>
          <a:ext cx="942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942782" imgH="990495" progId="Equation.DSMT4">
                  <p:embed/>
                </p:oleObj>
              </mc:Choice>
              <mc:Fallback>
                <p:oleObj name="Equation" r:id="rId7" imgW="942782" imgH="9904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7853" y="883967"/>
                        <a:ext cx="9429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37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9301" y="2204166"/>
            <a:ext cx="9229725" cy="723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5875" y="3047400"/>
            <a:ext cx="9458325" cy="5048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9256" y="3671559"/>
            <a:ext cx="2800350" cy="6000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5908" y="4514793"/>
            <a:ext cx="9553575" cy="69532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2333"/>
              </p:ext>
            </p:extLst>
          </p:nvPr>
        </p:nvGraphicFramePr>
        <p:xfrm>
          <a:off x="4636931" y="853359"/>
          <a:ext cx="952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7" imgW="952467" imgH="1000164" progId="Equation.DSMT4">
                  <p:embed/>
                </p:oleObj>
              </mc:Choice>
              <mc:Fallback>
                <p:oleObj name="Equation" r:id="rId7" imgW="952467" imgH="10001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36931" y="853359"/>
                        <a:ext cx="9525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41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80979"/>
              </p:ext>
            </p:extLst>
          </p:nvPr>
        </p:nvGraphicFramePr>
        <p:xfrm>
          <a:off x="4689475" y="828675"/>
          <a:ext cx="7080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9475" y="828675"/>
                        <a:ext cx="7080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1038" y="2084832"/>
            <a:ext cx="9772650" cy="1133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41011" y="3461639"/>
            <a:ext cx="7134225" cy="10763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46830" y="4752760"/>
            <a:ext cx="1895475" cy="4667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41011" y="5434281"/>
            <a:ext cx="6057900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062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 of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89475" y="828675"/>
          <a:ext cx="7080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9475" y="828675"/>
                        <a:ext cx="7080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17581" y="1983681"/>
            <a:ext cx="6134100" cy="1190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17581" y="3316487"/>
            <a:ext cx="7486650" cy="5524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17581" y="4011118"/>
            <a:ext cx="5743575" cy="10001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17581" y="5153424"/>
            <a:ext cx="77914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507</TotalTime>
  <Words>81</Words>
  <Application>Microsoft Office PowerPoint</Application>
  <PresentationFormat>Widescreen</PresentationFormat>
  <Paragraphs>2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Tw Cen MT</vt:lpstr>
      <vt:lpstr>Tw Cen MT Condensed</vt:lpstr>
      <vt:lpstr>Wingdings 3</vt:lpstr>
      <vt:lpstr>Integral</vt:lpstr>
      <vt:lpstr>MathType 7.0 Equation</vt:lpstr>
      <vt:lpstr>Artificial Neural Network</vt:lpstr>
      <vt:lpstr>Supervised learning: Back Propagation method </vt:lpstr>
      <vt:lpstr>Supervised learning: Back Propagation method </vt:lpstr>
      <vt:lpstr>Calculation of </vt:lpstr>
      <vt:lpstr>Calculation of </vt:lpstr>
      <vt:lpstr>Calculation of </vt:lpstr>
      <vt:lpstr>Calculation of </vt:lpstr>
      <vt:lpstr>Calculation of </vt:lpstr>
      <vt:lpstr>Calculation of </vt:lpstr>
      <vt:lpstr>Calculation of </vt:lpstr>
      <vt:lpstr>Calculation of </vt:lpstr>
      <vt:lpstr>Calculation of </vt:lpstr>
      <vt:lpstr>Writing in matrix form for the calculations of </vt:lpstr>
      <vt:lpstr>Calculation of </vt:lpstr>
      <vt:lpstr>Calculation of </vt:lpstr>
      <vt:lpstr>calculations of </vt:lpstr>
      <vt:lpstr>Batch mode of training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tificial Neural Network</dc:title>
  <dc:creator>DIT-37</dc:creator>
  <cp:lastModifiedBy>nafees ahamad</cp:lastModifiedBy>
  <cp:revision>99</cp:revision>
  <dcterms:created xsi:type="dcterms:W3CDTF">2019-01-29T06:32:57Z</dcterms:created>
  <dcterms:modified xsi:type="dcterms:W3CDTF">2019-02-20T06:44:36Z</dcterms:modified>
</cp:coreProperties>
</file>